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67980" w:rsidRPr="00F078E9" w:rsidRDefault="00A137E9" w:rsidP="00021F9F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fldChar w:fldCharType="begin"/>
      </w:r>
      <w:r>
        <w:rPr>
          <w:rFonts w:ascii="Times New Roman" w:hAnsi="Times New Roman"/>
          <w:sz w:val="24"/>
          <w:szCs w:val="24"/>
        </w:rPr>
        <w:instrText xml:space="preserve"> HYPERLINK "Problem.docx" </w:instrText>
      </w:r>
      <w:r>
        <w:rPr>
          <w:rFonts w:ascii="Times New Roman" w:hAnsi="Times New Roman"/>
          <w:sz w:val="24"/>
          <w:szCs w:val="24"/>
        </w:rPr>
      </w:r>
      <w:r>
        <w:rPr>
          <w:rFonts w:ascii="Times New Roman" w:hAnsi="Times New Roman"/>
          <w:sz w:val="24"/>
          <w:szCs w:val="24"/>
        </w:rPr>
        <w:fldChar w:fldCharType="separate"/>
      </w:r>
      <w:r w:rsidRPr="00A137E9">
        <w:rPr>
          <w:rStyle w:val="Hyperlink"/>
          <w:rFonts w:ascii="Times New Roman" w:hAnsi="Times New Roman"/>
          <w:sz w:val="24"/>
          <w:szCs w:val="24"/>
        </w:rPr>
        <w:t>Problem.docx</w:t>
      </w:r>
      <w:r>
        <w:rPr>
          <w:rFonts w:ascii="Times New Roman" w:hAnsi="Times New Roman"/>
          <w:sz w:val="24"/>
          <w:szCs w:val="24"/>
        </w:rPr>
        <w:fldChar w:fldCharType="end"/>
      </w:r>
    </w:p>
    <w:p w:rsidR="001E41F0" w:rsidRDefault="001E41F0" w:rsidP="00021F9F">
      <w:pPr>
        <w:pBdr>
          <w:bottom w:val="single" w:sz="6" w:space="1" w:color="auto"/>
        </w:pBd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1D7141" w:rsidRDefault="001D7141" w:rsidP="00021F9F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791DE8" w:rsidRPr="00F078E9" w:rsidRDefault="001A6998" w:rsidP="00021F9F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078E9">
        <w:rPr>
          <w:rFonts w:ascii="Times New Roman" w:hAnsi="Times New Roman"/>
          <w:sz w:val="24"/>
          <w:szCs w:val="24"/>
        </w:rPr>
        <w:t xml:space="preserve">Determine a power function of the form </w:t>
      </w:r>
      <w:r w:rsidR="005B3A3F" w:rsidRPr="00F078E9">
        <w:rPr>
          <w:rFonts w:ascii="Times New Roman" w:hAnsi="Times New Roman"/>
          <w:position w:val="-6"/>
          <w:sz w:val="24"/>
          <w:szCs w:val="24"/>
        </w:rPr>
        <w:object w:dxaOrig="9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pt;height:18pt" o:ole="">
            <v:imagedata r:id="rId5" o:title=""/>
          </v:shape>
          <o:OLEObject Type="Embed" ProgID="Equation.DSMT4" ShapeID="_x0000_i1025" DrawAspect="Content" ObjectID="_1489670362" r:id="rId6"/>
        </w:object>
      </w:r>
      <w:r w:rsidR="00D40144" w:rsidRPr="00F078E9">
        <w:rPr>
          <w:rFonts w:ascii="Times New Roman" w:hAnsi="Times New Roman"/>
          <w:sz w:val="24"/>
          <w:szCs w:val="24"/>
        </w:rPr>
        <w:t xml:space="preserve"> to approximate a collection of data as shown below.</w:t>
      </w:r>
    </w:p>
    <w:p w:rsidR="00D40144" w:rsidRPr="00F078E9" w:rsidRDefault="00A137E9" w:rsidP="00A137E9">
      <w:pPr>
        <w:tabs>
          <w:tab w:val="left" w:pos="153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</w:p>
    <w:p w:rsidR="000552C9" w:rsidRPr="00F078E9" w:rsidRDefault="00A137E9" w:rsidP="00021F9F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hyperlink r:id="rId7" w:history="1">
        <w:r w:rsidR="000552C9" w:rsidRPr="00F078E9">
          <w:rPr>
            <w:rFonts w:ascii="Times New Roman" w:hAnsi="Times New Roman"/>
            <w:position w:val="-160"/>
            <w:sz w:val="24"/>
            <w:szCs w:val="24"/>
          </w:rPr>
          <w:object w:dxaOrig="7740" w:dyaOrig="3340">
            <v:shape id="_x0000_i1026" type="#_x0000_t75" style="width:387pt;height:167pt" o:ole="">
              <v:imagedata r:id="rId8" o:title=""/>
            </v:shape>
            <o:OLEObject Type="Embed" ProgID="Equation.DSMT4" ShapeID="_x0000_i1026" DrawAspect="Content" ObjectID="_1489670363" r:id="rId9"/>
          </w:object>
        </w:r>
      </w:hyperlink>
    </w:p>
    <w:p w:rsidR="009258E5" w:rsidRPr="00F078E9" w:rsidRDefault="009258E5" w:rsidP="00021F9F">
      <w:pPr>
        <w:pBdr>
          <w:bottom w:val="single" w:sz="6" w:space="1" w:color="auto"/>
        </w:pBd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9258E5" w:rsidRPr="00F078E9" w:rsidRDefault="009258E5" w:rsidP="00021F9F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D23D52" w:rsidRPr="00F078E9" w:rsidRDefault="00D23D52" w:rsidP="00021F9F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078E9">
        <w:rPr>
          <w:rFonts w:ascii="Times New Roman" w:hAnsi="Times New Roman"/>
          <w:sz w:val="24"/>
          <w:szCs w:val="24"/>
        </w:rPr>
        <w:t>Apply the Maple technology to determine the power function as shown below.</w:t>
      </w:r>
    </w:p>
    <w:p w:rsidR="00175274" w:rsidRPr="00F078E9" w:rsidRDefault="00175274" w:rsidP="00175274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F078E9">
        <w:rPr>
          <w:rFonts w:ascii="Times New Roman" w:hAnsi="Times New Roman"/>
          <w:b/>
          <w:bCs/>
          <w:color w:val="78000E"/>
          <w:sz w:val="24"/>
          <w:szCs w:val="24"/>
        </w:rPr>
        <w:t xml:space="preserve">&gt; </w:t>
      </w:r>
      <w:r w:rsidRPr="00F078E9">
        <w:rPr>
          <w:rFonts w:ascii="Times New Roman" w:hAnsi="Times New Roman"/>
          <w:b/>
          <w:bCs/>
          <w:noProof/>
          <w:color w:val="78000E"/>
          <w:position w:val="-7"/>
          <w:sz w:val="24"/>
          <w:szCs w:val="24"/>
        </w:rPr>
        <w:drawing>
          <wp:inline distT="0" distB="0" distL="0" distR="0">
            <wp:extent cx="1250950" cy="203200"/>
            <wp:effectExtent l="19050" t="0" r="635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095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75274" w:rsidRPr="00F078E9" w:rsidRDefault="00175274" w:rsidP="00175274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F078E9">
        <w:rPr>
          <w:rFonts w:ascii="Times New Roman" w:hAnsi="Times New Roman"/>
          <w:b/>
          <w:bCs/>
          <w:color w:val="78000E"/>
          <w:sz w:val="24"/>
          <w:szCs w:val="24"/>
        </w:rPr>
        <w:t xml:space="preserve">&gt; </w:t>
      </w:r>
      <w:r w:rsidRPr="00F078E9">
        <w:rPr>
          <w:rFonts w:ascii="Times New Roman" w:hAnsi="Times New Roman"/>
          <w:b/>
          <w:bCs/>
          <w:noProof/>
          <w:color w:val="78000E"/>
          <w:position w:val="-123"/>
          <w:sz w:val="24"/>
          <w:szCs w:val="24"/>
        </w:rPr>
        <w:drawing>
          <wp:inline distT="0" distB="0" distL="0" distR="0">
            <wp:extent cx="4933950" cy="889000"/>
            <wp:effectExtent l="1905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3950" cy="889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75274" w:rsidRPr="00F078E9" w:rsidRDefault="00175274" w:rsidP="00175274">
      <w:pPr>
        <w:autoSpaceDE w:val="0"/>
        <w:autoSpaceDN w:val="0"/>
        <w:adjustRightInd w:val="0"/>
        <w:spacing w:after="0" w:line="312" w:lineRule="auto"/>
        <w:jc w:val="center"/>
        <w:rPr>
          <w:rFonts w:ascii="Times New Roman" w:hAnsi="Times New Roman"/>
          <w:sz w:val="24"/>
          <w:szCs w:val="24"/>
        </w:rPr>
      </w:pPr>
      <w:r w:rsidRPr="00F078E9">
        <w:rPr>
          <w:rFonts w:ascii="Times New Roman" w:hAnsi="Times New Roman"/>
          <w:noProof/>
          <w:color w:val="0000FF"/>
          <w:position w:val="-90"/>
          <w:sz w:val="24"/>
          <w:szCs w:val="24"/>
        </w:rPr>
        <w:drawing>
          <wp:inline distT="0" distB="0" distL="0" distR="0">
            <wp:extent cx="2114550" cy="1162050"/>
            <wp:effectExtent l="1905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75274" w:rsidRPr="00F078E9" w:rsidRDefault="00175274" w:rsidP="00175274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F078E9">
        <w:rPr>
          <w:rFonts w:ascii="Times New Roman" w:hAnsi="Times New Roman"/>
          <w:b/>
          <w:bCs/>
          <w:color w:val="78000E"/>
          <w:sz w:val="24"/>
          <w:szCs w:val="24"/>
        </w:rPr>
        <w:t xml:space="preserve">&gt; </w:t>
      </w:r>
      <w:r w:rsidRPr="00F078E9">
        <w:rPr>
          <w:rFonts w:ascii="Times New Roman" w:hAnsi="Times New Roman"/>
          <w:b/>
          <w:bCs/>
          <w:noProof/>
          <w:color w:val="78000E"/>
          <w:position w:val="-123"/>
          <w:sz w:val="24"/>
          <w:szCs w:val="24"/>
        </w:rPr>
        <w:drawing>
          <wp:inline distT="0" distB="0" distL="0" distR="0">
            <wp:extent cx="4933950" cy="889000"/>
            <wp:effectExtent l="1905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3950" cy="889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75274" w:rsidRPr="00F078E9" w:rsidRDefault="00175274" w:rsidP="00175274">
      <w:pPr>
        <w:autoSpaceDE w:val="0"/>
        <w:autoSpaceDN w:val="0"/>
        <w:adjustRightInd w:val="0"/>
        <w:spacing w:after="0" w:line="312" w:lineRule="auto"/>
        <w:jc w:val="center"/>
        <w:rPr>
          <w:rFonts w:ascii="Times New Roman" w:hAnsi="Times New Roman"/>
          <w:sz w:val="24"/>
          <w:szCs w:val="24"/>
        </w:rPr>
      </w:pPr>
      <w:r w:rsidRPr="00F078E9">
        <w:rPr>
          <w:rFonts w:ascii="Times New Roman" w:hAnsi="Times New Roman"/>
          <w:noProof/>
          <w:color w:val="0000FF"/>
          <w:position w:val="-90"/>
          <w:sz w:val="24"/>
          <w:szCs w:val="24"/>
        </w:rPr>
        <w:drawing>
          <wp:inline distT="0" distB="0" distL="0" distR="0">
            <wp:extent cx="2108200" cy="1162050"/>
            <wp:effectExtent l="19050" t="0" r="635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8200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75274" w:rsidRPr="00F078E9" w:rsidRDefault="00175274" w:rsidP="00175274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F078E9">
        <w:rPr>
          <w:rFonts w:ascii="Times New Roman" w:hAnsi="Times New Roman"/>
          <w:b/>
          <w:bCs/>
          <w:color w:val="78000E"/>
          <w:sz w:val="24"/>
          <w:szCs w:val="24"/>
        </w:rPr>
        <w:t xml:space="preserve">&gt; </w:t>
      </w:r>
      <w:r w:rsidRPr="00F078E9">
        <w:rPr>
          <w:rFonts w:ascii="Times New Roman" w:hAnsi="Times New Roman"/>
          <w:b/>
          <w:bCs/>
          <w:noProof/>
          <w:color w:val="78000E"/>
          <w:position w:val="-7"/>
          <w:sz w:val="24"/>
          <w:szCs w:val="24"/>
        </w:rPr>
        <w:drawing>
          <wp:inline distT="0" distB="0" distL="0" distR="0">
            <wp:extent cx="1689100" cy="203200"/>
            <wp:effectExtent l="19050" t="0" r="635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910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75274" w:rsidRPr="00F078E9" w:rsidRDefault="00175274" w:rsidP="00175274">
      <w:pPr>
        <w:autoSpaceDE w:val="0"/>
        <w:autoSpaceDN w:val="0"/>
        <w:adjustRightInd w:val="0"/>
        <w:spacing w:after="0" w:line="312" w:lineRule="auto"/>
        <w:jc w:val="center"/>
        <w:rPr>
          <w:rFonts w:ascii="Times New Roman" w:hAnsi="Times New Roman"/>
          <w:sz w:val="24"/>
          <w:szCs w:val="24"/>
        </w:rPr>
      </w:pPr>
      <w:r w:rsidRPr="00F078E9">
        <w:rPr>
          <w:rFonts w:ascii="Times New Roman" w:hAnsi="Times New Roman"/>
          <w:noProof/>
          <w:color w:val="0000FF"/>
          <w:position w:val="-8"/>
          <w:sz w:val="24"/>
          <w:szCs w:val="24"/>
        </w:rPr>
        <w:drawing>
          <wp:inline distT="0" distB="0" distL="0" distR="0">
            <wp:extent cx="2914650" cy="260350"/>
            <wp:effectExtent l="1905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4650" cy="260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3D52" w:rsidRPr="00F078E9" w:rsidRDefault="00D23D52" w:rsidP="00021F9F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733A37" w:rsidRPr="00F078E9" w:rsidRDefault="009E3BFB" w:rsidP="00021F9F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078E9">
        <w:rPr>
          <w:rFonts w:ascii="Times New Roman" w:hAnsi="Times New Roman"/>
          <w:sz w:val="24"/>
          <w:szCs w:val="24"/>
        </w:rPr>
        <w:t>Thus, the required power function is given by</w:t>
      </w:r>
    </w:p>
    <w:p w:rsidR="009E3BFB" w:rsidRPr="00F078E9" w:rsidRDefault="00733A37" w:rsidP="00021F9F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078E9">
        <w:rPr>
          <w:rFonts w:ascii="Times New Roman" w:hAnsi="Times New Roman"/>
          <w:position w:val="-20"/>
          <w:sz w:val="24"/>
          <w:szCs w:val="24"/>
        </w:rPr>
        <w:object w:dxaOrig="4740" w:dyaOrig="600">
          <v:shape id="_x0000_i1027" type="#_x0000_t75" style="width:237pt;height:30pt" o:ole="">
            <v:imagedata r:id="rId17" o:title=""/>
          </v:shape>
          <o:OLEObject Type="Embed" ProgID="Equation.DSMT4" ShapeID="_x0000_i1027" DrawAspect="Content" ObjectID="_1489670364" r:id="rId18"/>
        </w:object>
      </w:r>
    </w:p>
    <w:p w:rsidR="006C0B97" w:rsidRPr="00F078E9" w:rsidRDefault="006C0B97" w:rsidP="00021F9F">
      <w:pPr>
        <w:pBdr>
          <w:bottom w:val="single" w:sz="6" w:space="1" w:color="auto"/>
        </w:pBd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0862B5" w:rsidRPr="00F078E9" w:rsidRDefault="000862B5" w:rsidP="00021F9F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0862B5" w:rsidRPr="00F078E9" w:rsidRDefault="000862B5" w:rsidP="00021F9F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078E9">
        <w:rPr>
          <w:rFonts w:ascii="Times New Roman" w:hAnsi="Times New Roman"/>
          <w:sz w:val="24"/>
          <w:szCs w:val="24"/>
        </w:rPr>
        <w:t xml:space="preserve">Compute the </w:t>
      </w:r>
      <w:r w:rsidR="0092764D" w:rsidRPr="00F078E9">
        <w:rPr>
          <w:rFonts w:ascii="Times New Roman" w:hAnsi="Times New Roman"/>
          <w:b/>
          <w:sz w:val="24"/>
          <w:szCs w:val="24"/>
        </w:rPr>
        <w:t>Total Error</w:t>
      </w:r>
      <w:r w:rsidRPr="00F078E9">
        <w:rPr>
          <w:rFonts w:ascii="Times New Roman" w:hAnsi="Times New Roman"/>
          <w:sz w:val="24"/>
          <w:szCs w:val="24"/>
        </w:rPr>
        <w:t xml:space="preserve"> associated with t</w:t>
      </w:r>
      <w:r w:rsidR="0092764D" w:rsidRPr="00F078E9">
        <w:rPr>
          <w:rFonts w:ascii="Times New Roman" w:hAnsi="Times New Roman"/>
          <w:sz w:val="24"/>
          <w:szCs w:val="24"/>
        </w:rPr>
        <w:t>his approximation</w:t>
      </w:r>
      <w:r w:rsidRPr="00F078E9">
        <w:rPr>
          <w:rFonts w:ascii="Times New Roman" w:hAnsi="Times New Roman"/>
          <w:sz w:val="24"/>
          <w:szCs w:val="24"/>
        </w:rPr>
        <w:t>.</w:t>
      </w:r>
    </w:p>
    <w:p w:rsidR="000862B5" w:rsidRPr="00F078E9" w:rsidRDefault="00D515A0" w:rsidP="00021F9F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078E9">
        <w:rPr>
          <w:rFonts w:ascii="Times New Roman" w:hAnsi="Times New Roman"/>
          <w:sz w:val="24"/>
          <w:szCs w:val="24"/>
        </w:rPr>
        <w:t xml:space="preserve">The total error is given by </w:t>
      </w:r>
      <w:r w:rsidR="00BB3BE8" w:rsidRPr="00F078E9">
        <w:rPr>
          <w:rFonts w:ascii="Times New Roman" w:hAnsi="Times New Roman"/>
          <w:position w:val="-32"/>
          <w:sz w:val="24"/>
          <w:szCs w:val="24"/>
        </w:rPr>
        <w:object w:dxaOrig="2960" w:dyaOrig="780">
          <v:shape id="_x0000_i1028" type="#_x0000_t75" style="width:147.5pt;height:39pt" o:ole="">
            <v:imagedata r:id="rId19" o:title=""/>
          </v:shape>
          <o:OLEObject Type="Embed" ProgID="Equation.DSMT4" ShapeID="_x0000_i1028" DrawAspect="Content" ObjectID="_1489670365" r:id="rId20"/>
        </w:object>
      </w:r>
    </w:p>
    <w:p w:rsidR="00477FF4" w:rsidRPr="00F078E9" w:rsidRDefault="00F078E9" w:rsidP="00021F9F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078E9">
        <w:rPr>
          <w:rFonts w:ascii="Times New Roman" w:hAnsi="Times New Roman"/>
          <w:sz w:val="24"/>
          <w:szCs w:val="24"/>
        </w:rPr>
        <w:t xml:space="preserve">I request you to suggest an appropriate Maple procedure to compute this total error or a loop to </w:t>
      </w:r>
      <w:proofErr w:type="gramStart"/>
      <w:r w:rsidRPr="00F078E9">
        <w:rPr>
          <w:rFonts w:ascii="Times New Roman" w:hAnsi="Times New Roman"/>
          <w:sz w:val="24"/>
          <w:szCs w:val="24"/>
        </w:rPr>
        <w:t xml:space="preserve">generate </w:t>
      </w:r>
      <w:proofErr w:type="gramEnd"/>
      <w:r w:rsidRPr="00F078E9">
        <w:rPr>
          <w:rFonts w:ascii="Times New Roman" w:hAnsi="Times New Roman"/>
          <w:position w:val="-18"/>
          <w:sz w:val="24"/>
          <w:szCs w:val="24"/>
        </w:rPr>
        <w:object w:dxaOrig="2000" w:dyaOrig="499">
          <v:shape id="_x0000_i1029" type="#_x0000_t75" style="width:100pt;height:25pt" o:ole="">
            <v:imagedata r:id="rId21" o:title=""/>
          </v:shape>
          <o:OLEObject Type="Embed" ProgID="Equation.DSMT4" ShapeID="_x0000_i1029" DrawAspect="Content" ObjectID="_1489670366" r:id="rId22"/>
        </w:object>
      </w:r>
      <w:r w:rsidRPr="00F078E9">
        <w:rPr>
          <w:rFonts w:ascii="Times New Roman" w:hAnsi="Times New Roman"/>
          <w:sz w:val="24"/>
          <w:szCs w:val="24"/>
        </w:rPr>
        <w:t>.</w:t>
      </w:r>
    </w:p>
    <w:p w:rsidR="00F078E9" w:rsidRPr="00F078E9" w:rsidRDefault="00F078E9" w:rsidP="00021F9F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F078E9" w:rsidRPr="00F078E9" w:rsidRDefault="00F078E9" w:rsidP="00021F9F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F078E9" w:rsidRPr="00F078E9" w:rsidRDefault="00F078E9" w:rsidP="00021F9F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proofErr w:type="gramStart"/>
      <w:r w:rsidRPr="00F078E9">
        <w:rPr>
          <w:rFonts w:ascii="Times New Roman" w:hAnsi="Times New Roman"/>
          <w:sz w:val="24"/>
          <w:szCs w:val="24"/>
        </w:rPr>
        <w:t>With best regards.</w:t>
      </w:r>
      <w:proofErr w:type="gramEnd"/>
    </w:p>
    <w:p w:rsidR="00F078E9" w:rsidRPr="00F078E9" w:rsidRDefault="00F078E9" w:rsidP="00021F9F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2258EB" w:rsidRDefault="002258EB" w:rsidP="00021F9F">
      <w:pPr>
        <w:spacing w:after="0" w:line="240" w:lineRule="auto"/>
        <w:jc w:val="both"/>
        <w:rPr>
          <w:rFonts w:ascii="Times New Roman" w:hAnsi="Times New Roman"/>
          <w:color w:val="C00000"/>
          <w:sz w:val="24"/>
          <w:szCs w:val="24"/>
        </w:rPr>
      </w:pPr>
    </w:p>
    <w:p w:rsidR="00F078E9" w:rsidRPr="002258EB" w:rsidRDefault="00F078E9" w:rsidP="00021F9F">
      <w:pPr>
        <w:spacing w:after="0" w:line="240" w:lineRule="auto"/>
        <w:jc w:val="both"/>
        <w:rPr>
          <w:rFonts w:ascii="Times New Roman" w:hAnsi="Times New Roman"/>
          <w:color w:val="C00000"/>
          <w:sz w:val="24"/>
          <w:szCs w:val="24"/>
        </w:rPr>
      </w:pPr>
      <w:r w:rsidRPr="002258EB">
        <w:rPr>
          <w:rFonts w:ascii="Times New Roman" w:hAnsi="Times New Roman"/>
          <w:color w:val="C00000"/>
          <w:sz w:val="24"/>
          <w:szCs w:val="24"/>
        </w:rPr>
        <w:t>M.ANAND</w:t>
      </w:r>
    </w:p>
    <w:p w:rsidR="00A44C3C" w:rsidRPr="002258EB" w:rsidRDefault="00A44C3C" w:rsidP="00021F9F">
      <w:pPr>
        <w:spacing w:after="0" w:line="240" w:lineRule="auto"/>
        <w:jc w:val="both"/>
        <w:rPr>
          <w:rFonts w:ascii="Times New Roman" w:hAnsi="Times New Roman"/>
          <w:color w:val="C00000"/>
          <w:sz w:val="24"/>
          <w:szCs w:val="24"/>
        </w:rPr>
      </w:pPr>
      <w:proofErr w:type="gramStart"/>
      <w:r w:rsidRPr="002258EB">
        <w:rPr>
          <w:rFonts w:ascii="Times New Roman" w:hAnsi="Times New Roman"/>
          <w:color w:val="C00000"/>
          <w:sz w:val="24"/>
          <w:szCs w:val="24"/>
        </w:rPr>
        <w:t>Assistant Professor in Mathematics.</w:t>
      </w:r>
      <w:proofErr w:type="gramEnd"/>
    </w:p>
    <w:p w:rsidR="00A44C3C" w:rsidRPr="00F078E9" w:rsidRDefault="00A44C3C" w:rsidP="00021F9F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sectPr w:rsidR="00A44C3C" w:rsidRPr="00F078E9" w:rsidSect="00F11081">
      <w:pgSz w:w="12240" w:h="30240" w:code="1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proofState w:spelling="clean" w:grammar="clean"/>
  <w:defaultTabStop w:val="720"/>
  <w:characterSpacingControl w:val="doNotCompress"/>
  <w:compat/>
  <w:rsids>
    <w:rsidRoot w:val="002B03A5"/>
    <w:rsid w:val="00005F76"/>
    <w:rsid w:val="00016805"/>
    <w:rsid w:val="0001689B"/>
    <w:rsid w:val="00021F9F"/>
    <w:rsid w:val="0003443A"/>
    <w:rsid w:val="00035C61"/>
    <w:rsid w:val="00041000"/>
    <w:rsid w:val="00053632"/>
    <w:rsid w:val="000545B9"/>
    <w:rsid w:val="000552C9"/>
    <w:rsid w:val="000578B0"/>
    <w:rsid w:val="000617FF"/>
    <w:rsid w:val="000862B5"/>
    <w:rsid w:val="000B347C"/>
    <w:rsid w:val="000D5120"/>
    <w:rsid w:val="000F6024"/>
    <w:rsid w:val="00110298"/>
    <w:rsid w:val="00154812"/>
    <w:rsid w:val="001613E8"/>
    <w:rsid w:val="00175274"/>
    <w:rsid w:val="00193A01"/>
    <w:rsid w:val="001A6998"/>
    <w:rsid w:val="001B0D20"/>
    <w:rsid w:val="001D7141"/>
    <w:rsid w:val="001E41F0"/>
    <w:rsid w:val="001E7F0B"/>
    <w:rsid w:val="001F5249"/>
    <w:rsid w:val="00215C3B"/>
    <w:rsid w:val="002258EB"/>
    <w:rsid w:val="00227B26"/>
    <w:rsid w:val="002570EE"/>
    <w:rsid w:val="00291A8D"/>
    <w:rsid w:val="002A1EA0"/>
    <w:rsid w:val="002B03A5"/>
    <w:rsid w:val="002B407A"/>
    <w:rsid w:val="002C79FF"/>
    <w:rsid w:val="002E19CB"/>
    <w:rsid w:val="002E5C62"/>
    <w:rsid w:val="002F31E3"/>
    <w:rsid w:val="00326BD4"/>
    <w:rsid w:val="00336AB1"/>
    <w:rsid w:val="0034342B"/>
    <w:rsid w:val="00367980"/>
    <w:rsid w:val="003A2B1F"/>
    <w:rsid w:val="003A701F"/>
    <w:rsid w:val="003D3154"/>
    <w:rsid w:val="003D6942"/>
    <w:rsid w:val="003E6111"/>
    <w:rsid w:val="00415051"/>
    <w:rsid w:val="004237DD"/>
    <w:rsid w:val="0043450D"/>
    <w:rsid w:val="00440AE8"/>
    <w:rsid w:val="00477FF4"/>
    <w:rsid w:val="00491DD5"/>
    <w:rsid w:val="004A5F13"/>
    <w:rsid w:val="004B504E"/>
    <w:rsid w:val="004C0210"/>
    <w:rsid w:val="004C6E77"/>
    <w:rsid w:val="00503CB4"/>
    <w:rsid w:val="005147EE"/>
    <w:rsid w:val="00542DE2"/>
    <w:rsid w:val="00545B8A"/>
    <w:rsid w:val="00547E41"/>
    <w:rsid w:val="005606E8"/>
    <w:rsid w:val="00561095"/>
    <w:rsid w:val="00571601"/>
    <w:rsid w:val="00576A2E"/>
    <w:rsid w:val="00580AC8"/>
    <w:rsid w:val="00596182"/>
    <w:rsid w:val="005B073D"/>
    <w:rsid w:val="005B08B7"/>
    <w:rsid w:val="005B2D48"/>
    <w:rsid w:val="005B3A3F"/>
    <w:rsid w:val="005D03E5"/>
    <w:rsid w:val="005D68D1"/>
    <w:rsid w:val="005E4566"/>
    <w:rsid w:val="005F17D3"/>
    <w:rsid w:val="006242D9"/>
    <w:rsid w:val="0063347E"/>
    <w:rsid w:val="00652D1B"/>
    <w:rsid w:val="0066103B"/>
    <w:rsid w:val="0068436F"/>
    <w:rsid w:val="006875E6"/>
    <w:rsid w:val="006944BE"/>
    <w:rsid w:val="00696B7F"/>
    <w:rsid w:val="006A1A7D"/>
    <w:rsid w:val="006A6C3F"/>
    <w:rsid w:val="006C0B97"/>
    <w:rsid w:val="00710AF4"/>
    <w:rsid w:val="007326CF"/>
    <w:rsid w:val="00733A37"/>
    <w:rsid w:val="00750303"/>
    <w:rsid w:val="007559DA"/>
    <w:rsid w:val="007615F3"/>
    <w:rsid w:val="0078169E"/>
    <w:rsid w:val="007916D7"/>
    <w:rsid w:val="00791DE8"/>
    <w:rsid w:val="007D2320"/>
    <w:rsid w:val="00811F7E"/>
    <w:rsid w:val="00846F2D"/>
    <w:rsid w:val="00875F45"/>
    <w:rsid w:val="0087769A"/>
    <w:rsid w:val="00886146"/>
    <w:rsid w:val="008928EB"/>
    <w:rsid w:val="008954B2"/>
    <w:rsid w:val="00897DF3"/>
    <w:rsid w:val="008C7282"/>
    <w:rsid w:val="008D6272"/>
    <w:rsid w:val="009258E5"/>
    <w:rsid w:val="0092764D"/>
    <w:rsid w:val="0094431C"/>
    <w:rsid w:val="00960E2B"/>
    <w:rsid w:val="00982B82"/>
    <w:rsid w:val="009A6AE2"/>
    <w:rsid w:val="009E3BFB"/>
    <w:rsid w:val="009F1F61"/>
    <w:rsid w:val="00A0329B"/>
    <w:rsid w:val="00A137E9"/>
    <w:rsid w:val="00A27F63"/>
    <w:rsid w:val="00A343F7"/>
    <w:rsid w:val="00A368B4"/>
    <w:rsid w:val="00A42D65"/>
    <w:rsid w:val="00A44C3C"/>
    <w:rsid w:val="00A6411B"/>
    <w:rsid w:val="00A7112F"/>
    <w:rsid w:val="00A96E0C"/>
    <w:rsid w:val="00AE1CC1"/>
    <w:rsid w:val="00AE6517"/>
    <w:rsid w:val="00B31D69"/>
    <w:rsid w:val="00B439D2"/>
    <w:rsid w:val="00B944FC"/>
    <w:rsid w:val="00BA5B03"/>
    <w:rsid w:val="00BB29DF"/>
    <w:rsid w:val="00BB3BE8"/>
    <w:rsid w:val="00BD3B31"/>
    <w:rsid w:val="00BF3F85"/>
    <w:rsid w:val="00C01EE4"/>
    <w:rsid w:val="00C14CF0"/>
    <w:rsid w:val="00C25782"/>
    <w:rsid w:val="00C325B4"/>
    <w:rsid w:val="00C56BC5"/>
    <w:rsid w:val="00CA0080"/>
    <w:rsid w:val="00CA380B"/>
    <w:rsid w:val="00CB0B67"/>
    <w:rsid w:val="00CD08E7"/>
    <w:rsid w:val="00D110A7"/>
    <w:rsid w:val="00D213A5"/>
    <w:rsid w:val="00D23D52"/>
    <w:rsid w:val="00D40144"/>
    <w:rsid w:val="00D515A0"/>
    <w:rsid w:val="00D64491"/>
    <w:rsid w:val="00D659FC"/>
    <w:rsid w:val="00D70B99"/>
    <w:rsid w:val="00DA40F8"/>
    <w:rsid w:val="00DB19F0"/>
    <w:rsid w:val="00DB6CAB"/>
    <w:rsid w:val="00DC0E24"/>
    <w:rsid w:val="00DE32D2"/>
    <w:rsid w:val="00DE6748"/>
    <w:rsid w:val="00DF1CD8"/>
    <w:rsid w:val="00DF3A6A"/>
    <w:rsid w:val="00DF760B"/>
    <w:rsid w:val="00E41D6A"/>
    <w:rsid w:val="00E56D51"/>
    <w:rsid w:val="00E57D33"/>
    <w:rsid w:val="00E97966"/>
    <w:rsid w:val="00EA4D0E"/>
    <w:rsid w:val="00ED2B20"/>
    <w:rsid w:val="00ED4866"/>
    <w:rsid w:val="00EF5D7F"/>
    <w:rsid w:val="00F078E9"/>
    <w:rsid w:val="00F11081"/>
    <w:rsid w:val="00F20752"/>
    <w:rsid w:val="00F2486C"/>
    <w:rsid w:val="00F515DB"/>
    <w:rsid w:val="00F63B1A"/>
    <w:rsid w:val="00F65B46"/>
    <w:rsid w:val="00FB5B0D"/>
    <w:rsid w:val="00FD66BF"/>
    <w:rsid w:val="00FE22CE"/>
    <w:rsid w:val="00FE5841"/>
    <w:rsid w:val="00FF6D7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407A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D70B99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70B9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70B99"/>
    <w:rPr>
      <w:rFonts w:ascii="Tahoma" w:hAnsi="Tahoma" w:cs="Tahoma"/>
      <w:sz w:val="16"/>
      <w:szCs w:val="16"/>
    </w:rPr>
  </w:style>
  <w:style w:type="character" w:customStyle="1" w:styleId="MapleInput">
    <w:name w:val="Maple Input"/>
    <w:uiPriority w:val="99"/>
    <w:rsid w:val="00175274"/>
    <w:rPr>
      <w:rFonts w:ascii="Courier New" w:hAnsi="Courier New" w:cs="Courier New"/>
      <w:b/>
      <w:bCs/>
      <w:color w:val="78000E"/>
    </w:rPr>
  </w:style>
  <w:style w:type="character" w:customStyle="1" w:styleId="2DOutput">
    <w:name w:val="2D Output"/>
    <w:uiPriority w:val="99"/>
    <w:rsid w:val="00175274"/>
    <w:rPr>
      <w:color w:val="0000FF"/>
    </w:rPr>
  </w:style>
  <w:style w:type="paragraph" w:customStyle="1" w:styleId="MapleOutput1">
    <w:name w:val="Maple Output1"/>
    <w:uiPriority w:val="99"/>
    <w:rsid w:val="00175274"/>
    <w:pPr>
      <w:autoSpaceDE w:val="0"/>
      <w:autoSpaceDN w:val="0"/>
      <w:adjustRightInd w:val="0"/>
      <w:spacing w:line="312" w:lineRule="auto"/>
      <w:jc w:val="center"/>
    </w:pPr>
    <w:rPr>
      <w:rFonts w:ascii="Times New Roman" w:hAnsi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1D7141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6.wmf"/><Relationship Id="rId18" Type="http://schemas.openxmlformats.org/officeDocument/2006/relationships/oleObject" Target="embeddings/oleObject3.bin"/><Relationship Id="rId176" Type="http://schemas.microsoft.com/office/2007/relationships/stylesWithEffects" Target="stylesWithEffects.xml"/><Relationship Id="rId3" Type="http://schemas.openxmlformats.org/officeDocument/2006/relationships/settings" Target="settings.xml"/><Relationship Id="rId21" Type="http://schemas.openxmlformats.org/officeDocument/2006/relationships/image" Target="media/image12.wmf"/><Relationship Id="rId7" Type="http://schemas.openxmlformats.org/officeDocument/2006/relationships/hyperlink" Target="Problem.docx" TargetMode="External"/><Relationship Id="rId12" Type="http://schemas.openxmlformats.org/officeDocument/2006/relationships/image" Target="media/image5.wmf"/><Relationship Id="rId17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0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8.wmf"/><Relationship Id="rId23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image" Target="media/image11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7.wmf"/><Relationship Id="rId22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13FE22C-D65B-477C-9B81-F1C52A8677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2</TotalTime>
  <Pages>1</Pages>
  <Words>106</Words>
  <Characters>608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riit</Company>
  <LinksUpToDate>false</LinksUpToDate>
  <CharactersWithSpaces>71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.ANAND</dc:creator>
  <cp:keywords/>
  <cp:lastModifiedBy>M.ANAND</cp:lastModifiedBy>
  <cp:revision>122</cp:revision>
  <dcterms:created xsi:type="dcterms:W3CDTF">2013-03-13T05:43:00Z</dcterms:created>
  <dcterms:modified xsi:type="dcterms:W3CDTF">2015-04-04T11:03:00Z</dcterms:modified>
</cp:coreProperties>
</file>